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35A08" w:rsidRDefault="00235A08" w:rsidP="00235A08">
      <w:pPr>
        <w:jc w:val="center"/>
        <w:rPr>
          <w:b/>
        </w:rPr>
      </w:pPr>
      <w:r>
        <w:tab/>
      </w:r>
      <w:r>
        <w:rPr>
          <w:b/>
        </w:rPr>
        <w:t>Organic Chemistry Worksheet</w:t>
      </w:r>
    </w:p>
    <w:p w:rsidR="00235A08" w:rsidRDefault="00235A08" w:rsidP="00235A08">
      <w:pPr>
        <w:pStyle w:val="BodyText2"/>
      </w:pPr>
    </w:p>
    <w:p w:rsidR="00235A08" w:rsidRDefault="00235A08" w:rsidP="00235A08">
      <w:pPr>
        <w:pStyle w:val="BodyText2"/>
        <w:ind w:firstLine="0"/>
      </w:pPr>
      <w:r>
        <w:t xml:space="preserve">Classify each of the following compounds as </w:t>
      </w:r>
      <w:proofErr w:type="gramStart"/>
      <w:r>
        <w:t>either an</w:t>
      </w:r>
      <w:proofErr w:type="gramEnd"/>
      <w:r>
        <w:t xml:space="preserve"> </w:t>
      </w:r>
      <w:proofErr w:type="spellStart"/>
      <w:r>
        <w:t>alkane</w:t>
      </w:r>
      <w:proofErr w:type="spellEnd"/>
      <w:r>
        <w:t xml:space="preserve">, </w:t>
      </w:r>
      <w:proofErr w:type="spellStart"/>
      <w:r>
        <w:t>cycloalkane</w:t>
      </w:r>
      <w:proofErr w:type="spellEnd"/>
      <w:r>
        <w:t xml:space="preserve">, </w:t>
      </w:r>
      <w:proofErr w:type="spellStart"/>
      <w:r>
        <w:t>alkene</w:t>
      </w:r>
      <w:proofErr w:type="spellEnd"/>
      <w:r>
        <w:t xml:space="preserve">, </w:t>
      </w:r>
      <w:proofErr w:type="spellStart"/>
      <w:r>
        <w:t>alkyne</w:t>
      </w:r>
      <w:proofErr w:type="spellEnd"/>
      <w:r>
        <w:t xml:space="preserve">, aromatic hydrocarbon, alcohol, ether, </w:t>
      </w:r>
      <w:proofErr w:type="spellStart"/>
      <w:r>
        <w:t>aldehyde</w:t>
      </w:r>
      <w:proofErr w:type="spellEnd"/>
      <w:r>
        <w:t xml:space="preserve">, </w:t>
      </w:r>
      <w:proofErr w:type="spellStart"/>
      <w:r>
        <w:t>ketone</w:t>
      </w:r>
      <w:proofErr w:type="spellEnd"/>
      <w:r>
        <w:t>, ester, or carboxylic acid.</w:t>
      </w:r>
    </w:p>
    <w:p w:rsidR="00235A08" w:rsidRDefault="006D2157" w:rsidP="00235A08">
      <w:pPr>
        <w:pStyle w:val="BodyText2"/>
      </w:pPr>
      <w:r>
        <w:rPr>
          <w:noProof/>
        </w:rPr>
        <w:pict>
          <v:rect id="_x0000_s1026" style="position:absolute;left:0;text-align:left;margin-left:55.05pt;margin-top:10.4pt;width:171.75pt;height:26.25pt;z-index:251660288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3435" w:dyaOrig="525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32" type="#_x0000_t75" style="width:171.75pt;height:26.25pt" o:ole="">
                        <v:imagedata r:id="rId5" o:title=""/>
                      </v:shape>
                      <o:OLEObject Type="Embed" ProgID="Chemistry4DDraw.v2" ShapeID="_x0000_i1032" DrawAspect="Content" ObjectID="_1304084722" r:id="rId6"/>
                    </w:object>
                  </w:r>
                </w:p>
              </w:txbxContent>
            </v:textbox>
          </v:rect>
        </w:pict>
      </w:r>
    </w:p>
    <w:p w:rsidR="00235A08" w:rsidRDefault="0036133B" w:rsidP="0036133B">
      <w:pPr>
        <w:pStyle w:val="BodyText2"/>
        <w:numPr>
          <w:ilvl w:val="0"/>
          <w:numId w:val="1"/>
        </w:numPr>
      </w:pPr>
      <w:r>
        <w:t xml:space="preserve">                                                    </w:t>
      </w:r>
      <w:r>
        <w:tab/>
      </w:r>
      <w:proofErr w:type="spellStart"/>
      <w:r>
        <w:t>alkene</w:t>
      </w:r>
      <w:proofErr w:type="spellEnd"/>
    </w:p>
    <w:p w:rsidR="00235A08" w:rsidRDefault="006D2157" w:rsidP="00235A08">
      <w:r>
        <w:rPr>
          <w:noProof/>
        </w:rPr>
        <w:pict>
          <v:rect id="_x0000_s1027" style="position:absolute;margin-left:61.05pt;margin-top:11.6pt;width:39.75pt;height:39pt;z-index:251661312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795" w:dyaOrig="780">
                      <v:shape id="_x0000_i1033" type="#_x0000_t75" style="width:39.75pt;height:39pt" o:ole="">
                        <v:imagedata r:id="rId7" o:title=""/>
                      </v:shape>
                      <o:OLEObject Type="Embed" ProgID="Chemistry4DDraw.v2" ShapeID="_x0000_i1033" DrawAspect="Content" ObjectID="_1304084723" r:id="rId8"/>
                    </w:object>
                  </w:r>
                </w:p>
              </w:txbxContent>
            </v:textbox>
          </v:rect>
        </w:pict>
      </w:r>
    </w:p>
    <w:p w:rsidR="00235A08" w:rsidRDefault="0036133B" w:rsidP="0036133B">
      <w:pPr>
        <w:pStyle w:val="ListParagraph"/>
        <w:numPr>
          <w:ilvl w:val="0"/>
          <w:numId w:val="1"/>
        </w:numPr>
      </w:pPr>
      <w:r>
        <w:t xml:space="preserve">                </w:t>
      </w:r>
      <w:r>
        <w:tab/>
      </w:r>
      <w:r>
        <w:tab/>
      </w:r>
      <w:r>
        <w:tab/>
      </w:r>
      <w:r>
        <w:tab/>
        <w:t>Aromatic hydrocarbon</w:t>
      </w:r>
      <w:r w:rsidR="00235A08">
        <w:tab/>
      </w:r>
    </w:p>
    <w:p w:rsidR="00235A08" w:rsidRDefault="00235A08" w:rsidP="00235A0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>
        <w:tab/>
      </w:r>
    </w:p>
    <w:p w:rsidR="00235A08" w:rsidRDefault="006D2157" w:rsidP="00235A08">
      <w:r>
        <w:rPr>
          <w:noProof/>
        </w:rPr>
        <w:pict>
          <v:rect id="_x0000_s1028" style="position:absolute;margin-left:61.05pt;margin-top:4.4pt;width:127.5pt;height:41.25pt;z-index:251662336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2550" w:dyaOrig="825">
                      <v:shape id="_x0000_i1034" type="#_x0000_t75" style="width:127.5pt;height:41.25pt" o:ole="">
                        <v:imagedata r:id="rId9" o:title=""/>
                      </v:shape>
                      <o:OLEObject Type="Embed" ProgID="Chemistry4DDraw.v2" ShapeID="_x0000_i1034" DrawAspect="Content" ObjectID="_1304084724" r:id="rId10"/>
                    </w:object>
                  </w:r>
                </w:p>
              </w:txbxContent>
            </v:textbox>
          </v:rect>
        </w:pict>
      </w:r>
      <w:r w:rsidR="00235A08">
        <w:tab/>
      </w:r>
      <w:r w:rsidR="00235A08">
        <w:tab/>
      </w:r>
      <w:r w:rsidR="00235A08">
        <w:tab/>
      </w:r>
      <w:r w:rsidR="00235A08">
        <w:tab/>
      </w:r>
      <w:r w:rsidR="00235A08">
        <w:tab/>
      </w:r>
    </w:p>
    <w:p w:rsidR="00235A08" w:rsidRDefault="00235A08" w:rsidP="00235A08">
      <w:r>
        <w:tab/>
      </w:r>
      <w:proofErr w:type="gramStart"/>
      <w:r>
        <w:t>c</w:t>
      </w:r>
      <w:proofErr w:type="gramEnd"/>
      <w:r>
        <w:t>.</w:t>
      </w:r>
    </w:p>
    <w:p w:rsidR="00235A08" w:rsidRDefault="0036133B" w:rsidP="00235A08">
      <w:r>
        <w:t xml:space="preserve">                                                               </w:t>
      </w:r>
      <w:r>
        <w:tab/>
      </w:r>
      <w:r>
        <w:tab/>
      </w:r>
      <w:proofErr w:type="spellStart"/>
      <w:proofErr w:type="gramStart"/>
      <w:r>
        <w:t>alkane</w:t>
      </w:r>
      <w:proofErr w:type="spellEnd"/>
      <w:proofErr w:type="gramEnd"/>
    </w:p>
    <w:p w:rsidR="00235A08" w:rsidRDefault="006D2157" w:rsidP="00235A08">
      <w:r>
        <w:rPr>
          <w:noProof/>
        </w:rPr>
        <w:pict>
          <v:rect id="_x0000_s1029" style="position:absolute;margin-left:55.05pt;margin-top:1.75pt;width:150.75pt;height:41.25pt;z-index:251663360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3015" w:dyaOrig="825">
                      <v:shape id="_x0000_i1035" type="#_x0000_t75" style="width:150.75pt;height:41.25pt" o:ole="">
                        <v:imagedata r:id="rId11" o:title=""/>
                      </v:shape>
                      <o:OLEObject Type="Embed" ProgID="Chemistry4DDraw.v2" ShapeID="_x0000_i1035" DrawAspect="Content" ObjectID="_1304084725" r:id="rId12"/>
                    </w:object>
                  </w:r>
                </w:p>
              </w:txbxContent>
            </v:textbox>
          </v:rect>
        </w:pict>
      </w:r>
    </w:p>
    <w:p w:rsidR="00235A08" w:rsidRDefault="00235A08" w:rsidP="00235A08">
      <w:r>
        <w:tab/>
      </w:r>
      <w:proofErr w:type="gramStart"/>
      <w:r>
        <w:t>d</w:t>
      </w:r>
      <w:proofErr w:type="gramEnd"/>
      <w:r>
        <w:t>.</w:t>
      </w:r>
    </w:p>
    <w:p w:rsidR="00235A08" w:rsidRDefault="0036133B" w:rsidP="00235A08">
      <w:r>
        <w:t xml:space="preserve">                                                                      </w:t>
      </w:r>
      <w:r>
        <w:tab/>
      </w:r>
      <w:r>
        <w:tab/>
      </w:r>
      <w:proofErr w:type="gramStart"/>
      <w:r>
        <w:t>alcohol</w:t>
      </w:r>
      <w:proofErr w:type="gramEnd"/>
      <w:r>
        <w:t xml:space="preserve">  </w:t>
      </w:r>
    </w:p>
    <w:p w:rsidR="00235A08" w:rsidRDefault="006D2157" w:rsidP="00235A08">
      <w:r>
        <w:rPr>
          <w:noProof/>
        </w:rPr>
        <w:pict>
          <v:rect id="_x0000_s1030" style="position:absolute;margin-left:55.05pt;margin-top:6.55pt;width:164.25pt;height:41.25pt;z-index:251664384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3285" w:dyaOrig="825">
                      <v:shape id="_x0000_i1036" type="#_x0000_t75" style="width:164.25pt;height:41.25pt" o:ole="">
                        <v:imagedata r:id="rId13" o:title=""/>
                      </v:shape>
                      <o:OLEObject Type="Embed" ProgID="Chemistry4DDraw.v2" ShapeID="_x0000_i1036" DrawAspect="Content" ObjectID="_1304084726" r:id="rId14"/>
                    </w:object>
                  </w:r>
                </w:p>
              </w:txbxContent>
            </v:textbox>
          </v:rect>
        </w:pict>
      </w:r>
    </w:p>
    <w:p w:rsidR="00235A08" w:rsidRDefault="00235A08" w:rsidP="00235A08">
      <w:r>
        <w:tab/>
      </w:r>
      <w:proofErr w:type="gramStart"/>
      <w:r>
        <w:t>e</w:t>
      </w:r>
      <w:proofErr w:type="gramEnd"/>
      <w:r>
        <w:t>.</w:t>
      </w:r>
    </w:p>
    <w:p w:rsidR="00235A08" w:rsidRDefault="0036133B" w:rsidP="00235A08">
      <w:r>
        <w:t xml:space="preserve">                                                                             </w:t>
      </w:r>
      <w:r>
        <w:tab/>
        <w:t xml:space="preserve"> Carboxylic acid</w:t>
      </w:r>
    </w:p>
    <w:p w:rsidR="00235A08" w:rsidRDefault="006D2157" w:rsidP="00235A08">
      <w:r>
        <w:rPr>
          <w:noProof/>
        </w:rPr>
        <w:pict>
          <v:rect id="_x0000_s1031" style="position:absolute;margin-left:61.05pt;margin-top:5.35pt;width:46.5pt;height:45.75pt;z-index:251665408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930" w:dyaOrig="915">
                      <v:shape id="_x0000_i1037" type="#_x0000_t75" style="width:46.5pt;height:45.75pt" o:ole="">
                        <v:imagedata r:id="rId15" o:title=""/>
                      </v:shape>
                      <o:OLEObject Type="Embed" ProgID="Chemistry4DDraw.v2" ShapeID="_x0000_i1037" DrawAspect="Content" ObjectID="_1304084727" r:id="rId16"/>
                    </w:object>
                  </w:r>
                </w:p>
              </w:txbxContent>
            </v:textbox>
          </v:rect>
        </w:pict>
      </w:r>
    </w:p>
    <w:p w:rsidR="00235A08" w:rsidRDefault="00235A08" w:rsidP="00235A08">
      <w:r>
        <w:tab/>
      </w:r>
      <w:proofErr w:type="gramStart"/>
      <w:r>
        <w:t>f</w:t>
      </w:r>
      <w:proofErr w:type="gramEnd"/>
      <w:r>
        <w:t>.</w:t>
      </w:r>
    </w:p>
    <w:p w:rsidR="00235A08" w:rsidRDefault="0036133B" w:rsidP="00235A08">
      <w:r>
        <w:t xml:space="preserve">                                                        </w:t>
      </w:r>
      <w:r>
        <w:tab/>
      </w:r>
      <w:r>
        <w:tab/>
      </w:r>
      <w:r>
        <w:tab/>
      </w:r>
      <w:proofErr w:type="spellStart"/>
      <w:proofErr w:type="gramStart"/>
      <w:r>
        <w:t>cycloalkane</w:t>
      </w:r>
      <w:proofErr w:type="spellEnd"/>
      <w:proofErr w:type="gramEnd"/>
    </w:p>
    <w:p w:rsidR="00235A08" w:rsidRDefault="00235A08" w:rsidP="00235A08"/>
    <w:p w:rsidR="00235A08" w:rsidRDefault="006D2157" w:rsidP="00235A08">
      <w:r>
        <w:rPr>
          <w:noProof/>
        </w:rPr>
        <w:pict>
          <v:rect id="_x0000_s1032" style="position:absolute;margin-left:55.05pt;margin-top:1.75pt;width:2in;height:41.25pt;z-index:251666432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2880" w:dyaOrig="825">
                      <v:shape id="_x0000_i1038" type="#_x0000_t75" style="width:2in;height:41.25pt" o:ole="">
                        <v:imagedata r:id="rId17" o:title=""/>
                      </v:shape>
                      <o:OLEObject Type="Embed" ProgID="Chemistry4DDraw.v2" ShapeID="_x0000_i1038" DrawAspect="Content" ObjectID="_1304084728" r:id="rId18"/>
                    </w:object>
                  </w:r>
                </w:p>
              </w:txbxContent>
            </v:textbox>
          </v:rect>
        </w:pict>
      </w:r>
    </w:p>
    <w:p w:rsidR="00235A08" w:rsidRDefault="00235A08" w:rsidP="00235A08">
      <w:r>
        <w:tab/>
      </w:r>
      <w:proofErr w:type="gramStart"/>
      <w:r>
        <w:t>g</w:t>
      </w:r>
      <w:proofErr w:type="gramEnd"/>
      <w:r>
        <w:t>.</w:t>
      </w:r>
    </w:p>
    <w:p w:rsidR="00235A08" w:rsidRDefault="0036133B" w:rsidP="00235A08">
      <w:r>
        <w:t xml:space="preserve">                                                                               </w:t>
      </w:r>
      <w:r>
        <w:tab/>
        <w:t xml:space="preserve"> </w:t>
      </w:r>
      <w:proofErr w:type="spellStart"/>
      <w:proofErr w:type="gramStart"/>
      <w:r>
        <w:t>ketone</w:t>
      </w:r>
      <w:proofErr w:type="spellEnd"/>
      <w:proofErr w:type="gramEnd"/>
    </w:p>
    <w:p w:rsidR="00235A08" w:rsidRDefault="00235A08" w:rsidP="00235A08"/>
    <w:p w:rsidR="00235A08" w:rsidRDefault="00235A08" w:rsidP="00235A08">
      <w:r>
        <w:tab/>
        <w:t>h.</w:t>
      </w:r>
      <w:r>
        <w:tab/>
        <w:t>C</w:t>
      </w:r>
      <w:r>
        <w:rPr>
          <w:vertAlign w:val="subscript"/>
        </w:rPr>
        <w:t>6</w:t>
      </w:r>
      <w:r>
        <w:t>H</w:t>
      </w:r>
      <w:r>
        <w:rPr>
          <w:vertAlign w:val="subscript"/>
        </w:rPr>
        <w:t>10</w:t>
      </w:r>
      <w:r w:rsidR="0036133B">
        <w:rPr>
          <w:vertAlign w:val="subscript"/>
        </w:rPr>
        <w:tab/>
      </w:r>
      <w:r w:rsidR="0036133B">
        <w:rPr>
          <w:vertAlign w:val="subscript"/>
        </w:rPr>
        <w:tab/>
      </w:r>
      <w:r w:rsidR="0036133B">
        <w:rPr>
          <w:vertAlign w:val="subscript"/>
        </w:rPr>
        <w:tab/>
      </w:r>
      <w:r w:rsidR="0036133B">
        <w:rPr>
          <w:vertAlign w:val="subscript"/>
        </w:rPr>
        <w:tab/>
      </w:r>
      <w:r w:rsidR="0036133B">
        <w:rPr>
          <w:vertAlign w:val="subscript"/>
        </w:rPr>
        <w:tab/>
      </w:r>
      <w:proofErr w:type="spellStart"/>
      <w:r w:rsidR="0036133B">
        <w:t>alkyne</w:t>
      </w:r>
      <w:proofErr w:type="spellEnd"/>
      <w:r w:rsidR="0036133B">
        <w:rPr>
          <w:vertAlign w:val="subscript"/>
        </w:rPr>
        <w:tab/>
      </w:r>
    </w:p>
    <w:p w:rsidR="00235A08" w:rsidRDefault="00235A08" w:rsidP="00235A08"/>
    <w:p w:rsidR="00A100CE" w:rsidRDefault="00235A08" w:rsidP="00235A08">
      <w:r>
        <w:t>2)</w:t>
      </w:r>
      <w:r>
        <w:tab/>
        <w:t>Give the correct</w:t>
      </w:r>
      <w:r>
        <w:rPr>
          <w:b/>
        </w:rPr>
        <w:t xml:space="preserve"> </w:t>
      </w:r>
      <w:r>
        <w:rPr>
          <w:b/>
          <w:i/>
        </w:rPr>
        <w:t>IUPAC</w:t>
      </w:r>
      <w:r>
        <w:rPr>
          <w:i/>
        </w:rPr>
        <w:t xml:space="preserve"> </w:t>
      </w:r>
      <w:r>
        <w:t>name for each of the following organic compounds.</w:t>
      </w:r>
    </w:p>
    <w:p w:rsidR="00235A08" w:rsidRDefault="006D2157" w:rsidP="00235A08">
      <w:r>
        <w:rPr>
          <w:noProof/>
        </w:rPr>
        <w:pict>
          <v:rect id="_x0000_s1036" style="position:absolute;margin-left:361.05pt;margin-top:8.95pt;width:79.9pt;height:56.95pt;z-index:251670528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1598" w:dyaOrig="1139">
                      <v:shape id="_x0000_i1039" type="#_x0000_t75" style="width:80.25pt;height:57pt" o:ole="">
                        <v:imagedata r:id="rId19" o:title=""/>
                      </v:shape>
                      <o:OLEObject Type="Embed" ProgID="Chemistry4DDraw.v2" ShapeID="_x0000_i1039" DrawAspect="Content" ObjectID="_1304084729" r:id="rId20"/>
                    </w:object>
                  </w:r>
                </w:p>
              </w:txbxContent>
            </v:textbox>
          </v:rect>
        </w:pict>
      </w:r>
      <w:r>
        <w:rPr>
          <w:noProof/>
        </w:rPr>
        <w:pict>
          <v:rect id="_x0000_s1033" style="position:absolute;margin-left:61.05pt;margin-top:8.95pt;width:118.5pt;height:38.25pt;z-index:251667456;mso-wrap-style:none" o:allowincell="f" filled="f" stroked="f" strokeweight="0">
            <v:textbox style="mso-fit-shape-to-text:t" inset="0,0,0,0">
              <w:txbxContent>
                <w:p w:rsidR="00235A08" w:rsidRDefault="00A100CE" w:rsidP="00235A08">
                  <w:r w:rsidRPr="00037209">
                    <w:rPr>
                      <w:sz w:val="20"/>
                    </w:rPr>
                    <w:object w:dxaOrig="2370" w:dyaOrig="765">
                      <v:shape id="_x0000_i1040" type="#_x0000_t75" style="width:127.5pt;height:41.25pt" o:ole="">
                        <v:imagedata r:id="rId21" o:title=""/>
                      </v:shape>
                      <o:OLEObject Type="Embed" ProgID="Chemistry4DDraw.v2" ShapeID="_x0000_i1040" DrawAspect="Content" ObjectID="_1304084730" r:id="rId22"/>
                    </w:object>
                  </w:r>
                </w:p>
              </w:txbxContent>
            </v:textbox>
          </v:rect>
        </w:pict>
      </w:r>
    </w:p>
    <w:p w:rsidR="00235A08" w:rsidRDefault="00235A08" w:rsidP="00235A08">
      <w:r>
        <w:tab/>
      </w:r>
      <w:proofErr w:type="gramStart"/>
      <w:r>
        <w:t>a</w:t>
      </w:r>
      <w:proofErr w:type="gramEnd"/>
      <w:r>
        <w:t>.</w:t>
      </w:r>
      <w:r>
        <w:tab/>
      </w:r>
      <w:r>
        <w:tab/>
      </w:r>
      <w:r>
        <w:tab/>
      </w:r>
      <w:r w:rsidR="00A100CE">
        <w:tab/>
      </w:r>
      <w:r w:rsidR="00A100CE">
        <w:tab/>
      </w:r>
      <w:r w:rsidR="00A100CE">
        <w:tab/>
      </w:r>
      <w:r w:rsidR="00A100CE">
        <w:tab/>
      </w:r>
      <w:r w:rsidR="00A100CE">
        <w:tab/>
      </w:r>
      <w:r>
        <w:t>d.</w:t>
      </w:r>
    </w:p>
    <w:p w:rsidR="00235A08" w:rsidRDefault="00235A08" w:rsidP="00235A08">
      <w:r>
        <w:tab/>
      </w:r>
      <w:r>
        <w:tab/>
      </w:r>
    </w:p>
    <w:p w:rsidR="00235A08" w:rsidRDefault="00235A08" w:rsidP="00235A08">
      <w:r>
        <w:tab/>
      </w:r>
      <w:r>
        <w:tab/>
      </w:r>
    </w:p>
    <w:p w:rsidR="0036133B" w:rsidRDefault="0036133B" w:rsidP="0036133B">
      <w:pPr>
        <w:ind w:left="720" w:firstLine="720"/>
      </w:pPr>
    </w:p>
    <w:p w:rsidR="0036133B" w:rsidRDefault="0036133B" w:rsidP="0036133B">
      <w:pPr>
        <w:ind w:left="720" w:firstLine="720"/>
      </w:pPr>
      <w:r>
        <w:t>2</w:t>
      </w:r>
      <w:proofErr w:type="gramStart"/>
      <w:r>
        <w:t>,3</w:t>
      </w:r>
      <w:proofErr w:type="gramEnd"/>
      <w:r>
        <w:t>-dimethylpentane</w:t>
      </w:r>
      <w:r>
        <w:tab/>
      </w:r>
      <w:r>
        <w:tab/>
      </w:r>
      <w:r>
        <w:tab/>
      </w:r>
      <w:r>
        <w:tab/>
      </w:r>
      <w:r>
        <w:tab/>
        <w:t>3,3-dimethyl-1-butyne</w:t>
      </w:r>
    </w:p>
    <w:p w:rsidR="00235A08" w:rsidRDefault="006D2157" w:rsidP="00235A08">
      <w:r>
        <w:rPr>
          <w:noProof/>
        </w:rPr>
        <w:pict>
          <v:rect id="_x0000_s1034" style="position:absolute;margin-left:61.05pt;margin-top:5.35pt;width:54pt;height:62.65pt;z-index:251668480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1080" w:dyaOrig="1253">
                      <v:shape id="_x0000_i1041" type="#_x0000_t75" style="width:54pt;height:63pt" o:ole="">
                        <v:imagedata r:id="rId23" o:title=""/>
                      </v:shape>
                      <o:OLEObject Type="Embed" ProgID="Chemistry4DDraw.v2" ShapeID="_x0000_i1041" DrawAspect="Content" ObjectID="_1304084731" r:id="rId24"/>
                    </w:object>
                  </w:r>
                </w:p>
              </w:txbxContent>
            </v:textbox>
          </v:rect>
        </w:pict>
      </w:r>
    </w:p>
    <w:p w:rsidR="00235A08" w:rsidRDefault="006D2157" w:rsidP="00235A08">
      <w:r>
        <w:rPr>
          <w:noProof/>
        </w:rPr>
        <w:pict>
          <v:rect id="_x0000_s1037" style="position:absolute;margin-left:343.05pt;margin-top:.55pt;width:123.75pt;height:50.25pt;z-index:251671552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2475" w:dyaOrig="1005">
                      <v:shape id="_x0000_i1042" type="#_x0000_t75" style="width:123.75pt;height:50.25pt" o:ole="">
                        <v:imagedata r:id="rId25" o:title=""/>
                      </v:shape>
                      <o:OLEObject Type="Embed" ProgID="Chemistry4DDraw.v2" ShapeID="_x0000_i1042" DrawAspect="Content" ObjectID="_1304084732" r:id="rId26"/>
                    </w:object>
                  </w:r>
                </w:p>
              </w:txbxContent>
            </v:textbox>
          </v:rect>
        </w:pict>
      </w:r>
      <w:r w:rsidR="00235A08">
        <w:tab/>
      </w:r>
      <w:proofErr w:type="gramStart"/>
      <w:r w:rsidR="00235A08">
        <w:t>b</w:t>
      </w:r>
      <w:proofErr w:type="gramEnd"/>
      <w:r w:rsidR="00235A08">
        <w:t>.</w:t>
      </w:r>
      <w:r w:rsidR="00235A08">
        <w:tab/>
      </w:r>
      <w:r w:rsidR="00235A08">
        <w:tab/>
      </w:r>
      <w:r w:rsidR="00235A08">
        <w:tab/>
      </w:r>
      <w:r w:rsidR="00235A08">
        <w:tab/>
      </w:r>
      <w:r w:rsidR="00235A08">
        <w:tab/>
      </w:r>
      <w:r w:rsidR="00A100CE">
        <w:tab/>
      </w:r>
      <w:r w:rsidR="00A100CE">
        <w:tab/>
      </w:r>
      <w:r w:rsidR="00A100CE">
        <w:tab/>
      </w:r>
      <w:r w:rsidR="00235A08">
        <w:t>e.</w:t>
      </w:r>
      <w:r w:rsidR="00235A08">
        <w:tab/>
      </w:r>
    </w:p>
    <w:p w:rsidR="00235A08" w:rsidRDefault="00235A08" w:rsidP="00235A08">
      <w:r>
        <w:tab/>
      </w:r>
      <w:r>
        <w:tab/>
      </w:r>
    </w:p>
    <w:p w:rsidR="00235A08" w:rsidRDefault="00235A08" w:rsidP="00235A08"/>
    <w:p w:rsidR="00235A08" w:rsidRDefault="00235A08" w:rsidP="00235A08"/>
    <w:p w:rsidR="0036133B" w:rsidRDefault="0036133B" w:rsidP="00235A08">
      <w:r>
        <w:tab/>
      </w:r>
      <w:r>
        <w:tab/>
      </w:r>
      <w:proofErr w:type="spellStart"/>
      <w:r>
        <w:t>Ethylbenzene</w:t>
      </w:r>
      <w:proofErr w:type="spellEnd"/>
      <w:r>
        <w:tab/>
      </w:r>
      <w:r>
        <w:tab/>
      </w:r>
      <w:r>
        <w:tab/>
      </w:r>
      <w:r>
        <w:tab/>
      </w:r>
      <w:r>
        <w:tab/>
      </w:r>
      <w:r>
        <w:tab/>
        <w:t>4-ethyl-2-methylhexane</w:t>
      </w:r>
    </w:p>
    <w:p w:rsidR="00235A08" w:rsidRDefault="006D2157" w:rsidP="00235A08">
      <w:r>
        <w:rPr>
          <w:noProof/>
        </w:rPr>
        <w:pict>
          <v:rect id="_x0000_s1035" style="position:absolute;margin-left:55.05pt;margin-top:5.35pt;width:161.25pt;height:38.25pt;z-index:251669504;mso-wrap-style:none" o:allowincell="f" filled="f" stroked="f" strokeweight="0">
            <v:textbox style="mso-fit-shape-to-text:t" inset="0,0,0,0">
              <w:txbxContent>
                <w:p w:rsidR="00235A08" w:rsidRDefault="00A100CE" w:rsidP="00235A08">
                  <w:r w:rsidRPr="00037209">
                    <w:rPr>
                      <w:sz w:val="20"/>
                    </w:rPr>
                    <w:object w:dxaOrig="3225" w:dyaOrig="765">
                      <v:shape id="_x0000_i1043" type="#_x0000_t75" style="width:161.25pt;height:39pt" o:ole="">
                        <v:imagedata r:id="rId27" o:title=""/>
                      </v:shape>
                      <o:OLEObject Type="Embed" ProgID="Chemistry4DDraw.v2" ShapeID="_x0000_i1043" DrawAspect="Content" ObjectID="_1304084733" r:id="rId28"/>
                    </w:object>
                  </w:r>
                </w:p>
              </w:txbxContent>
            </v:textbox>
          </v:rect>
        </w:pict>
      </w:r>
    </w:p>
    <w:p w:rsidR="00235A08" w:rsidRDefault="006D2157" w:rsidP="00235A08">
      <w:r>
        <w:rPr>
          <w:noProof/>
        </w:rPr>
        <w:pict>
          <v:rect id="_x0000_s1038" style="position:absolute;margin-left:349.05pt;margin-top:.55pt;width:53.25pt;height:48pt;z-index:251672576" o:allowincell="f" filled="f" stroked="f" strokeweight="0">
            <v:textbox inset="0,0,0,0">
              <w:txbxContent>
                <w:p w:rsidR="00235A08" w:rsidRDefault="00235A08" w:rsidP="00235A08">
                  <w:r w:rsidRPr="00037209">
                    <w:rPr>
                      <w:sz w:val="20"/>
                    </w:rPr>
                    <w:object w:dxaOrig="1065" w:dyaOrig="960">
                      <v:shape id="_x0000_i1044" type="#_x0000_t75" style="width:53.25pt;height:48pt" o:ole="">
                        <v:imagedata r:id="rId29" o:title=""/>
                      </v:shape>
                      <o:OLEObject Type="Embed" ProgID="Chemistry4DDraw.v2" ShapeID="_x0000_i1044" DrawAspect="Content" ObjectID="_1304084734" r:id="rId30"/>
                    </w:object>
                  </w:r>
                </w:p>
              </w:txbxContent>
            </v:textbox>
          </v:rect>
        </w:pict>
      </w:r>
      <w:r w:rsidR="00235A08">
        <w:tab/>
      </w:r>
      <w:proofErr w:type="gramStart"/>
      <w:r w:rsidR="00235A08">
        <w:t>c</w:t>
      </w:r>
      <w:proofErr w:type="gramEnd"/>
      <w:r w:rsidR="00235A08">
        <w:t>.</w:t>
      </w:r>
      <w:r w:rsidR="00235A08">
        <w:tab/>
      </w:r>
      <w:r w:rsidR="00235A08">
        <w:tab/>
      </w:r>
      <w:r w:rsidR="00A100CE">
        <w:tab/>
      </w:r>
      <w:r w:rsidR="00A100CE">
        <w:tab/>
      </w:r>
      <w:r w:rsidR="00A100CE">
        <w:tab/>
      </w:r>
      <w:r w:rsidR="00A100CE">
        <w:tab/>
      </w:r>
      <w:r w:rsidR="00A100CE">
        <w:tab/>
      </w:r>
      <w:r w:rsidR="00A100CE">
        <w:tab/>
      </w:r>
      <w:r w:rsidR="00235A08">
        <w:t>f.</w:t>
      </w:r>
      <w:r w:rsidR="00235A08">
        <w:tab/>
      </w:r>
    </w:p>
    <w:p w:rsidR="00235A08" w:rsidRDefault="00235A08" w:rsidP="00235A08">
      <w:r>
        <w:tab/>
      </w:r>
      <w:r>
        <w:tab/>
      </w:r>
    </w:p>
    <w:p w:rsidR="0036133B" w:rsidRDefault="0036133B" w:rsidP="00235A08"/>
    <w:p w:rsidR="00235A08" w:rsidRDefault="0036133B" w:rsidP="0036133B">
      <w:pPr>
        <w:ind w:left="720" w:firstLine="720"/>
      </w:pPr>
      <w:r>
        <w:t>6-methyl-2-heptene</w:t>
      </w:r>
      <w:r>
        <w:tab/>
      </w:r>
      <w:r>
        <w:tab/>
      </w:r>
      <w:r>
        <w:tab/>
      </w:r>
      <w:r>
        <w:tab/>
      </w:r>
      <w:r>
        <w:tab/>
        <w:t xml:space="preserve"> </w:t>
      </w:r>
      <w:proofErr w:type="spellStart"/>
      <w:r>
        <w:t>cyclooctane</w:t>
      </w:r>
      <w:proofErr w:type="spellEnd"/>
      <w:r w:rsidR="00235A08">
        <w:tab/>
      </w:r>
      <w:r w:rsidR="00235A08">
        <w:tab/>
      </w:r>
    </w:p>
    <w:p w:rsidR="00235A08" w:rsidRDefault="00235A08" w:rsidP="00235A08">
      <w:pPr>
        <w:ind w:left="720" w:hanging="720"/>
      </w:pPr>
      <w:r>
        <w:lastRenderedPageBreak/>
        <w:t>3)</w:t>
      </w:r>
      <w:r>
        <w:tab/>
        <w:t xml:space="preserve">For each of the following, give the </w:t>
      </w:r>
      <w:r>
        <w:rPr>
          <w:b/>
          <w:i/>
        </w:rPr>
        <w:t>major</w:t>
      </w:r>
      <w:r>
        <w:t xml:space="preserve"> product(s) formed during the </w:t>
      </w:r>
      <w:r>
        <w:rPr>
          <w:b/>
          <w:i/>
        </w:rPr>
        <w:t>complete</w:t>
      </w:r>
      <w:r>
        <w:t xml:space="preserve"> reaction </w:t>
      </w:r>
      <w:proofErr w:type="gramStart"/>
      <w:r>
        <w:t>of  the</w:t>
      </w:r>
      <w:proofErr w:type="gramEnd"/>
      <w:r>
        <w:t xml:space="preserve"> indicated reactants.  The reactions are not necessarily balanced.   Note that you do not have to balance the equations.</w:t>
      </w:r>
    </w:p>
    <w:p w:rsidR="00235A08" w:rsidRDefault="001C26BA" w:rsidP="00235A08">
      <w:r w:rsidRPr="001C26BA">
        <w:rPr>
          <w:noProof/>
          <w:sz w:val="20"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9" type="#_x0000_t202" style="position:absolute;margin-left:324.4pt;margin-top:3.6pt;width:103.45pt;height:67.95pt;z-index:251674624;mso-wrap-style:none;mso-width-relative:margin;mso-height-relative:margin">
            <v:textbox style="mso-fit-shape-to-text:t">
              <w:txbxContent>
                <w:p w:rsidR="001C26BA" w:rsidRDefault="001C26BA">
                  <w:r>
                    <w:object w:dxaOrig="2518" w:dyaOrig="1709">
                      <v:shape id="_x0000_i1045" type="#_x0000_t75" style="width:88.5pt;height:60pt" o:ole="">
                        <v:imagedata r:id="rId31" o:title=""/>
                      </v:shape>
                      <o:OLEObject Type="Embed" ProgID="ChemDraw.Document.6.0" ShapeID="_x0000_i1045" DrawAspect="Content" ObjectID="_1304084735" r:id="rId32"/>
                    </w:object>
                  </w:r>
                </w:p>
              </w:txbxContent>
            </v:textbox>
          </v:shape>
        </w:pict>
      </w:r>
    </w:p>
    <w:p w:rsidR="00235A08" w:rsidRDefault="00235A08" w:rsidP="00235A08">
      <w:r>
        <w:tab/>
      </w:r>
      <w:proofErr w:type="gramStart"/>
      <w:r>
        <w:t>a</w:t>
      </w:r>
      <w:proofErr w:type="gramEnd"/>
      <w:r>
        <w:t>.</w:t>
      </w:r>
      <w:r>
        <w:tab/>
      </w:r>
    </w:p>
    <w:p w:rsidR="00235A08" w:rsidRDefault="00235A08" w:rsidP="00235A08">
      <w:pPr>
        <w:rPr>
          <w:sz w:val="20"/>
        </w:rPr>
      </w:pPr>
      <w:r>
        <w:tab/>
      </w:r>
      <w:r>
        <w:tab/>
      </w:r>
      <w:r w:rsidRPr="00037209">
        <w:rPr>
          <w:sz w:val="20"/>
        </w:rPr>
        <w:object w:dxaOrig="4935" w:dyaOrig="525">
          <v:shape id="_x0000_i1025" type="#_x0000_t75" style="width:246.75pt;height:26.25pt" o:ole="">
            <v:imagedata r:id="rId33" o:title=""/>
          </v:shape>
          <o:OLEObject Type="Embed" ProgID="Chemistry4DDraw.v2" ShapeID="_x0000_i1025" DrawAspect="Content" ObjectID="_1304084715" r:id="rId34"/>
        </w:object>
      </w:r>
    </w:p>
    <w:p w:rsidR="001C26BA" w:rsidRDefault="001C26BA" w:rsidP="00235A08">
      <w:pPr>
        <w:rPr>
          <w:sz w:val="20"/>
        </w:rPr>
      </w:pPr>
    </w:p>
    <w:p w:rsidR="001C26BA" w:rsidRDefault="001C26BA" w:rsidP="00235A08">
      <w:pPr>
        <w:rPr>
          <w:sz w:val="20"/>
        </w:rPr>
      </w:pPr>
    </w:p>
    <w:p w:rsidR="001C26BA" w:rsidRDefault="001C26BA" w:rsidP="00235A08"/>
    <w:p w:rsidR="00235A08" w:rsidRDefault="00235A08" w:rsidP="00235A08">
      <w:r>
        <w:tab/>
        <w:t>b.</w:t>
      </w:r>
      <w:r>
        <w:tab/>
        <w:t>There is more than one organic product formed here.  Just give one.</w:t>
      </w:r>
      <w:r>
        <w:tab/>
      </w:r>
    </w:p>
    <w:p w:rsidR="00235A08" w:rsidRDefault="001C26BA" w:rsidP="00235A08">
      <w:r w:rsidRPr="001C26BA">
        <w:rPr>
          <w:noProof/>
          <w:sz w:val="20"/>
          <w:lang w:eastAsia="zh-TW"/>
        </w:rPr>
        <w:pict>
          <v:shape id="_x0000_s1061" type="#_x0000_t202" style="position:absolute;margin-left:211.7pt;margin-top:2.65pt;width:111.9pt;height:53.5pt;z-index:251676672;mso-wrap-style:none;mso-width-percent:400;mso-height-percent:200;mso-width-percent:400;mso-height-percent:200;mso-width-relative:margin;mso-height-relative:margin">
            <v:textbox style="mso-fit-shape-to-text:t">
              <w:txbxContent>
                <w:p w:rsidR="001C26BA" w:rsidRDefault="001C26BA">
                  <w:r>
                    <w:object w:dxaOrig="2625" w:dyaOrig="1236">
                      <v:shape id="_x0000_i1046" type="#_x0000_t75" style="width:96.75pt;height:45.75pt" o:ole="">
                        <v:imagedata r:id="rId35" o:title=""/>
                      </v:shape>
                      <o:OLEObject Type="Embed" ProgID="ChemDraw.Document.6.0" ShapeID="_x0000_i1046" DrawAspect="Content" ObjectID="_1304084736" r:id="rId36"/>
                    </w:object>
                  </w:r>
                </w:p>
              </w:txbxContent>
            </v:textbox>
          </v:shape>
        </w:pict>
      </w:r>
      <w:r w:rsidR="00235A08">
        <w:tab/>
      </w:r>
      <w:r w:rsidR="00235A08">
        <w:tab/>
      </w:r>
      <w:r w:rsidR="00235A08" w:rsidRPr="00037209">
        <w:rPr>
          <w:sz w:val="20"/>
        </w:rPr>
        <w:object w:dxaOrig="2505" w:dyaOrig="585">
          <v:shape id="_x0000_i1026" type="#_x0000_t75" style="width:125.25pt;height:29.25pt" o:ole="">
            <v:imagedata r:id="rId37" o:title=""/>
          </v:shape>
          <o:OLEObject Type="Embed" ProgID="Chemistry4DDraw.v2" ShapeID="_x0000_i1026" DrawAspect="Content" ObjectID="_1304084716" r:id="rId38"/>
        </w:object>
      </w:r>
    </w:p>
    <w:p w:rsidR="00235A08" w:rsidRDefault="00235A08" w:rsidP="00235A08">
      <w:r>
        <w:tab/>
      </w:r>
      <w:proofErr w:type="gramStart"/>
      <w:r>
        <w:t>c</w:t>
      </w:r>
      <w:proofErr w:type="gramEnd"/>
      <w:r>
        <w:t>.</w:t>
      </w:r>
    </w:p>
    <w:p w:rsidR="00235A08" w:rsidRDefault="001C26BA" w:rsidP="00235A08">
      <w:r>
        <w:rPr>
          <w:noProof/>
          <w:lang w:eastAsia="zh-TW"/>
        </w:rPr>
        <w:pict>
          <v:shape id="_x0000_s1063" type="#_x0000_t202" style="position:absolute;margin-left:338.05pt;margin-top:4.6pt;width:121.7pt;height:1in;z-index:251678720;mso-wrap-style:none;mso-width-relative:margin;mso-height-relative:margin">
            <v:textbox style="mso-fit-shape-to-text:t">
              <w:txbxContent>
                <w:p w:rsidR="001C26BA" w:rsidRDefault="00C372BC">
                  <w:r>
                    <w:object w:dxaOrig="2518" w:dyaOrig="1459">
                      <v:shape id="_x0000_i1047" type="#_x0000_t75" style="width:108pt;height:62.25pt" o:ole="">
                        <v:imagedata r:id="rId39" o:title=""/>
                      </v:shape>
                      <o:OLEObject Type="Embed" ProgID="ChemDraw.Document.6.0" ShapeID="_x0000_i1047" DrawAspect="Content" ObjectID="_1304084737" r:id="rId40"/>
                    </w:object>
                  </w:r>
                </w:p>
              </w:txbxContent>
            </v:textbox>
          </v:shape>
        </w:pict>
      </w:r>
      <w:r w:rsidR="00235A08">
        <w:tab/>
      </w:r>
      <w:r w:rsidR="00235A08">
        <w:tab/>
      </w:r>
      <w:r w:rsidR="00235A08" w:rsidRPr="00037209">
        <w:rPr>
          <w:sz w:val="20"/>
        </w:rPr>
        <w:object w:dxaOrig="5130" w:dyaOrig="1050">
          <v:shape id="_x0000_i1027" type="#_x0000_t75" style="width:256.5pt;height:52.5pt" o:ole="">
            <v:imagedata r:id="rId41" o:title=""/>
          </v:shape>
          <o:OLEObject Type="Embed" ProgID="Chemistry4DDraw.v2" ShapeID="_x0000_i1027" DrawAspect="Content" ObjectID="_1304084717" r:id="rId42"/>
        </w:object>
      </w:r>
    </w:p>
    <w:p w:rsidR="00235A08" w:rsidRDefault="00235A08" w:rsidP="00235A08">
      <w:r>
        <w:tab/>
      </w:r>
      <w:proofErr w:type="gramStart"/>
      <w:r>
        <w:t>d</w:t>
      </w:r>
      <w:proofErr w:type="gramEnd"/>
      <w:r>
        <w:t>.</w:t>
      </w:r>
    </w:p>
    <w:p w:rsidR="00235A08" w:rsidRPr="001C26BA" w:rsidRDefault="00C372BC" w:rsidP="00235A08">
      <w:pPr>
        <w:rPr>
          <w:szCs w:val="24"/>
        </w:rPr>
      </w:pPr>
      <w:r w:rsidRPr="001C26BA">
        <w:rPr>
          <w:noProof/>
          <w:sz w:val="20"/>
          <w:lang w:eastAsia="zh-TW"/>
        </w:rPr>
        <w:pict>
          <v:shape id="_x0000_s1064" type="#_x0000_t202" style="position:absolute;margin-left:245.55pt;margin-top:41.05pt;width:112.95pt;height:70.9pt;z-index:251680768;mso-wrap-style:none;mso-width-relative:margin;mso-height-relative:margin">
            <v:textbox style="mso-fit-shape-to-text:t">
              <w:txbxContent>
                <w:p w:rsidR="001C26BA" w:rsidRDefault="00C372BC">
                  <w:r>
                    <w:object w:dxaOrig="2458" w:dyaOrig="1946">
                      <v:shape id="_x0000_i1048" type="#_x0000_t75" style="width:81pt;height:64.5pt" o:ole="">
                        <v:imagedata r:id="rId43" o:title=""/>
                      </v:shape>
                      <o:OLEObject Type="Embed" ProgID="ChemDraw.Document.6.0" ShapeID="_x0000_i1048" DrawAspect="Content" ObjectID="_1304084738" r:id="rId44"/>
                    </w:object>
                  </w:r>
                </w:p>
              </w:txbxContent>
            </v:textbox>
          </v:shape>
        </w:pict>
      </w:r>
      <w:r w:rsidR="00235A08">
        <w:tab/>
      </w:r>
      <w:r w:rsidR="00235A08">
        <w:tab/>
      </w:r>
      <w:r w:rsidR="001C26BA">
        <w:object w:dxaOrig="7587" w:dyaOrig="936">
          <v:shape id="_x0000_i1030" type="#_x0000_t75" style="width:379.5pt;height:46.5pt" o:ole="">
            <v:imagedata r:id="rId45" o:title=""/>
          </v:shape>
          <o:OLEObject Type="Embed" ProgID="ChemDraw.Document.6.0" ShapeID="_x0000_i1030" DrawAspect="Content" ObjectID="_1304084718" r:id="rId46"/>
        </w:object>
      </w:r>
    </w:p>
    <w:p w:rsidR="00235A08" w:rsidRDefault="00235A08" w:rsidP="00235A08">
      <w:r>
        <w:tab/>
      </w:r>
      <w:proofErr w:type="gramStart"/>
      <w:r>
        <w:t>e</w:t>
      </w:r>
      <w:proofErr w:type="gramEnd"/>
      <w:r>
        <w:t>.</w:t>
      </w:r>
    </w:p>
    <w:p w:rsidR="00235A08" w:rsidRDefault="00235A08" w:rsidP="00235A08">
      <w:r>
        <w:tab/>
      </w:r>
      <w:r>
        <w:tab/>
      </w:r>
      <w:r w:rsidRPr="00037209">
        <w:rPr>
          <w:sz w:val="20"/>
        </w:rPr>
        <w:object w:dxaOrig="3240" w:dyaOrig="810">
          <v:shape id="_x0000_i1028" type="#_x0000_t75" style="width:162pt;height:40.5pt" o:ole="">
            <v:imagedata r:id="rId47" o:title=""/>
          </v:shape>
          <o:OLEObject Type="Embed" ProgID="Chemistry4DDraw.v2" ShapeID="_x0000_i1028" DrawAspect="Content" ObjectID="_1304084719" r:id="rId48"/>
        </w:object>
      </w:r>
    </w:p>
    <w:p w:rsidR="00235A08" w:rsidRDefault="00235A08" w:rsidP="00235A08">
      <w:r>
        <w:tab/>
      </w:r>
      <w:proofErr w:type="gramStart"/>
      <w:r>
        <w:t>f</w:t>
      </w:r>
      <w:proofErr w:type="gramEnd"/>
      <w:r>
        <w:t>.</w:t>
      </w:r>
    </w:p>
    <w:p w:rsidR="00235A08" w:rsidRDefault="00C372BC" w:rsidP="00235A08">
      <w:r w:rsidRPr="00C372BC">
        <w:rPr>
          <w:noProof/>
          <w:sz w:val="20"/>
          <w:lang w:eastAsia="zh-TW"/>
        </w:rPr>
        <w:pict>
          <v:shape id="_x0000_s1065" type="#_x0000_t202" style="position:absolute;margin-left:264.25pt;margin-top:4.15pt;width:98.65pt;height:39.45pt;z-index:251682816;mso-wrap-style:none;mso-width-percent:400;mso-height-percent:200;mso-width-percent:400;mso-height-percent:200;mso-width-relative:margin;mso-height-relative:margin">
            <v:textbox style="mso-fit-shape-to-text:t">
              <w:txbxContent>
                <w:p w:rsidR="00C372BC" w:rsidRDefault="00C372BC">
                  <w:r>
                    <w:object w:dxaOrig="1479" w:dyaOrig="557">
                      <v:shape id="_x0000_i1049" type="#_x0000_t75" style="width:83.25pt;height:31.5pt" o:ole="">
                        <v:imagedata r:id="rId49" o:title=""/>
                      </v:shape>
                      <o:OLEObject Type="Embed" ProgID="ChemDraw.Document.6.0" ShapeID="_x0000_i1049" DrawAspect="Content" ObjectID="_1304084739" r:id="rId50"/>
                    </w:object>
                  </w:r>
                </w:p>
              </w:txbxContent>
            </v:textbox>
          </v:shape>
        </w:pict>
      </w:r>
      <w:r w:rsidR="00235A08">
        <w:tab/>
      </w:r>
      <w:r w:rsidR="00235A08">
        <w:tab/>
      </w:r>
      <w:r w:rsidR="00235A08" w:rsidRPr="00037209">
        <w:rPr>
          <w:sz w:val="20"/>
        </w:rPr>
        <w:object w:dxaOrig="3780" w:dyaOrig="645">
          <v:shape id="_x0000_i1029" type="#_x0000_t75" style="width:189pt;height:32.25pt" o:ole="">
            <v:imagedata r:id="rId51" o:title=""/>
          </v:shape>
          <o:OLEObject Type="Embed" ProgID="Chemistry4DDraw.v2" ShapeID="_x0000_i1029" DrawAspect="Content" ObjectID="_1304084720" r:id="rId52"/>
        </w:object>
      </w:r>
    </w:p>
    <w:p w:rsidR="00235A08" w:rsidRDefault="00235A08" w:rsidP="00235A08">
      <w:pPr>
        <w:pStyle w:val="BodyText2"/>
      </w:pPr>
    </w:p>
    <w:p w:rsidR="00235A08" w:rsidRDefault="00235A08" w:rsidP="00235A08">
      <w:pPr>
        <w:pStyle w:val="BodyText2"/>
      </w:pPr>
      <w:r>
        <w:t>4.</w:t>
      </w:r>
      <w:r>
        <w:tab/>
        <w:t xml:space="preserve">Draw the structural formulas for the </w:t>
      </w:r>
      <w:proofErr w:type="spellStart"/>
      <w:r>
        <w:t>cis</w:t>
      </w:r>
      <w:proofErr w:type="spellEnd"/>
      <w:r>
        <w:t xml:space="preserve"> and </w:t>
      </w:r>
      <w:proofErr w:type="gramStart"/>
      <w:r>
        <w:t>trans</w:t>
      </w:r>
      <w:proofErr w:type="gramEnd"/>
      <w:r>
        <w:t xml:space="preserve"> isomers of 2-hexene.  Label the isomers as either </w:t>
      </w:r>
      <w:proofErr w:type="spellStart"/>
      <w:r>
        <w:t>cis</w:t>
      </w:r>
      <w:proofErr w:type="spellEnd"/>
      <w:r>
        <w:t xml:space="preserve"> or </w:t>
      </w:r>
      <w:proofErr w:type="gramStart"/>
      <w:r>
        <w:t>trans</w:t>
      </w:r>
      <w:proofErr w:type="gramEnd"/>
      <w:r>
        <w:t>.</w:t>
      </w:r>
    </w:p>
    <w:p w:rsidR="00235A08" w:rsidRDefault="00235A08" w:rsidP="00235A08"/>
    <w:p w:rsidR="00235A08" w:rsidRDefault="00235A08" w:rsidP="00235A08"/>
    <w:p w:rsidR="00235A08" w:rsidRDefault="00235A08" w:rsidP="00235A08"/>
    <w:p w:rsidR="00235A08" w:rsidRDefault="00235A08" w:rsidP="00235A08"/>
    <w:p w:rsidR="001A7584" w:rsidRDefault="00C372BC">
      <w:r>
        <w:object w:dxaOrig="8078" w:dyaOrig="2378">
          <v:shape id="_x0000_i1031" type="#_x0000_t75" style="width:404.25pt;height:119.25pt" o:ole="">
            <v:imagedata r:id="rId53" o:title=""/>
          </v:shape>
          <o:OLEObject Type="Embed" ProgID="ChemDraw.Document.6.0" ShapeID="_x0000_i1031" DrawAspect="Content" ObjectID="_1304084721" r:id="rId54"/>
        </w:object>
      </w:r>
    </w:p>
    <w:sectPr w:rsidR="001A7584" w:rsidSect="00E931A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AA20F4C"/>
    <w:multiLevelType w:val="hybridMultilevel"/>
    <w:tmpl w:val="9FC0072E"/>
    <w:lvl w:ilvl="0" w:tplc="507625DA">
      <w:start w:val="1"/>
      <w:numFmt w:val="lowerLetter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35A08"/>
    <w:rsid w:val="00037209"/>
    <w:rsid w:val="001C26BA"/>
    <w:rsid w:val="00235A08"/>
    <w:rsid w:val="0036133B"/>
    <w:rsid w:val="003B482E"/>
    <w:rsid w:val="005102BC"/>
    <w:rsid w:val="005D69D7"/>
    <w:rsid w:val="006D2157"/>
    <w:rsid w:val="00A100CE"/>
    <w:rsid w:val="00AA2121"/>
    <w:rsid w:val="00C372BC"/>
    <w:rsid w:val="00CF7781"/>
    <w:rsid w:val="00E931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5A08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rsid w:val="00235A08"/>
    <w:pPr>
      <w:ind w:left="720" w:hanging="720"/>
    </w:pPr>
  </w:style>
  <w:style w:type="character" w:customStyle="1" w:styleId="BodyText2Char">
    <w:name w:val="Body Text 2 Char"/>
    <w:basedOn w:val="DefaultParagraphFont"/>
    <w:link w:val="BodyText2"/>
    <w:rsid w:val="00235A08"/>
    <w:rPr>
      <w:rFonts w:ascii="Times New Roman" w:eastAsia="Times New Roman" w:hAnsi="Times New Roman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36133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C26B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6BA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e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emf"/><Relationship Id="rId53" Type="http://schemas.openxmlformats.org/officeDocument/2006/relationships/image" Target="media/image25.e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e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e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emf"/><Relationship Id="rId43" Type="http://schemas.openxmlformats.org/officeDocument/2006/relationships/image" Target="media/image20.e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260</Words>
  <Characters>148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7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.larter</dc:creator>
  <cp:keywords/>
  <dc:description/>
  <cp:lastModifiedBy>martin.larter</cp:lastModifiedBy>
  <cp:revision>2</cp:revision>
  <cp:lastPrinted>2009-05-14T03:43:00Z</cp:lastPrinted>
  <dcterms:created xsi:type="dcterms:W3CDTF">2009-05-17T23:58:00Z</dcterms:created>
  <dcterms:modified xsi:type="dcterms:W3CDTF">2009-05-17T23:58:00Z</dcterms:modified>
</cp:coreProperties>
</file>